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6F64" w:rsidRPr="00460A3F" w:rsidRDefault="00176F64" w:rsidP="00176F64">
      <w:pPr>
        <w:keepLines/>
        <w:jc w:val="center"/>
        <w:rPr>
          <w:b/>
        </w:rPr>
      </w:pPr>
      <w:r w:rsidRPr="00460A3F">
        <w:rPr>
          <w:b/>
        </w:rPr>
        <w:t>Министерство образования и науки РФ</w:t>
      </w:r>
    </w:p>
    <w:p w:rsidR="00176F64" w:rsidRPr="00460A3F" w:rsidRDefault="00176F64" w:rsidP="00176F64">
      <w:pPr>
        <w:keepLines/>
        <w:jc w:val="center"/>
        <w:rPr>
          <w:b/>
        </w:rPr>
      </w:pPr>
      <w:r w:rsidRPr="00460A3F">
        <w:rPr>
          <w:b/>
        </w:rPr>
        <w:t>Совет ректоров вузов Томской области</w:t>
      </w:r>
    </w:p>
    <w:p w:rsidR="00176F64" w:rsidRPr="00460A3F" w:rsidRDefault="00176F64" w:rsidP="00176F64">
      <w:pPr>
        <w:keepLines/>
        <w:jc w:val="center"/>
        <w:rPr>
          <w:b/>
        </w:rPr>
      </w:pPr>
      <w:r w:rsidRPr="00460A3F">
        <w:rPr>
          <w:b/>
        </w:rPr>
        <w:t xml:space="preserve">Открытая региональная межвузовская олимпиада </w:t>
      </w:r>
    </w:p>
    <w:p w:rsidR="00176F64" w:rsidRPr="00460A3F" w:rsidRDefault="00176F64" w:rsidP="00176F64">
      <w:pPr>
        <w:keepLines/>
        <w:jc w:val="center"/>
        <w:rPr>
          <w:b/>
        </w:rPr>
      </w:pPr>
      <w:r w:rsidRPr="00460A3F">
        <w:rPr>
          <w:b/>
        </w:rPr>
        <w:t>2017-2018</w:t>
      </w:r>
    </w:p>
    <w:p w:rsidR="00176F64" w:rsidRPr="00BC23B2" w:rsidRDefault="00176F64" w:rsidP="00176F64">
      <w:pPr>
        <w:keepLines/>
        <w:jc w:val="center"/>
        <w:rPr>
          <w:b/>
          <w:sz w:val="16"/>
          <w:szCs w:val="16"/>
        </w:rPr>
      </w:pPr>
    </w:p>
    <w:p w:rsidR="00176F64" w:rsidRPr="006146F0" w:rsidRDefault="00176F64" w:rsidP="00176F64">
      <w:pPr>
        <w:keepLines/>
        <w:jc w:val="center"/>
        <w:rPr>
          <w:b/>
        </w:rPr>
      </w:pPr>
      <w:r w:rsidRPr="006146F0">
        <w:rPr>
          <w:b/>
        </w:rPr>
        <w:t>ФИЗИКА</w:t>
      </w:r>
    </w:p>
    <w:p w:rsidR="00176F64" w:rsidRPr="00BC23B2" w:rsidRDefault="00176F64" w:rsidP="00176F64">
      <w:pPr>
        <w:jc w:val="center"/>
        <w:rPr>
          <w:b/>
          <w:sz w:val="16"/>
          <w:szCs w:val="16"/>
        </w:rPr>
      </w:pPr>
    </w:p>
    <w:p w:rsidR="00176F64" w:rsidRPr="00460A3F" w:rsidRDefault="00176F64" w:rsidP="00176F64">
      <w:pPr>
        <w:jc w:val="center"/>
        <w:rPr>
          <w:b/>
        </w:rPr>
      </w:pPr>
      <w:r w:rsidRPr="00460A3F">
        <w:rPr>
          <w:b/>
        </w:rPr>
        <w:t>8 класс</w:t>
      </w:r>
    </w:p>
    <w:p w:rsidR="00176F64" w:rsidRPr="002E713D" w:rsidRDefault="00176F64" w:rsidP="00176F64">
      <w:pPr>
        <w:jc w:val="center"/>
        <w:rPr>
          <w:b/>
          <w:sz w:val="16"/>
          <w:szCs w:val="16"/>
        </w:rPr>
      </w:pPr>
    </w:p>
    <w:p w:rsidR="00176F64" w:rsidRPr="00460A3F" w:rsidRDefault="00176F64" w:rsidP="00176F64">
      <w:pPr>
        <w:jc w:val="center"/>
        <w:rPr>
          <w:b/>
        </w:rPr>
      </w:pPr>
      <w:r>
        <w:rPr>
          <w:b/>
          <w:lang w:val="en-US"/>
        </w:rPr>
        <w:t>I</w:t>
      </w:r>
      <w:r w:rsidRPr="00460A3F">
        <w:rPr>
          <w:b/>
          <w:lang w:val="en-US"/>
        </w:rPr>
        <w:t>I</w:t>
      </w:r>
      <w:r w:rsidRPr="00460A3F">
        <w:rPr>
          <w:b/>
        </w:rPr>
        <w:t xml:space="preserve"> этап</w:t>
      </w:r>
    </w:p>
    <w:p w:rsidR="00176F64" w:rsidRDefault="00176F64" w:rsidP="00176F64">
      <w:pPr>
        <w:pStyle w:val="a6"/>
        <w:ind w:firstLine="0"/>
        <w:jc w:val="center"/>
        <w:rPr>
          <w:rFonts w:eastAsia="Calibri"/>
          <w:sz w:val="16"/>
          <w:szCs w:val="16"/>
          <w:lang w:val="en-US"/>
        </w:rPr>
      </w:pPr>
    </w:p>
    <w:p w:rsidR="00176F64" w:rsidRDefault="00176F64" w:rsidP="00176F64">
      <w:pPr>
        <w:pStyle w:val="a6"/>
        <w:ind w:firstLine="0"/>
        <w:jc w:val="center"/>
      </w:pPr>
      <w:r w:rsidRPr="002E713D">
        <w:t>Вариант 1</w:t>
      </w:r>
    </w:p>
    <w:p w:rsidR="002E713D" w:rsidRPr="002E713D" w:rsidRDefault="002E713D" w:rsidP="002E713D">
      <w:pPr>
        <w:rPr>
          <w:sz w:val="16"/>
          <w:szCs w:val="16"/>
        </w:rPr>
      </w:pPr>
    </w:p>
    <w:p w:rsidR="0021747B" w:rsidRDefault="00486A46" w:rsidP="00176F64">
      <w:pPr>
        <w:pStyle w:val="a8"/>
        <w:numPr>
          <w:ilvl w:val="0"/>
          <w:numId w:val="2"/>
        </w:numPr>
        <w:ind w:left="0" w:firstLine="0"/>
      </w:pPr>
      <w:r>
        <w:t>Сначала д</w:t>
      </w:r>
      <w:r w:rsidR="0021747B" w:rsidRPr="00AD2135">
        <w:t xml:space="preserve">ва одинаковых проводящих </w:t>
      </w:r>
      <w:r w:rsidR="003E12EA">
        <w:t xml:space="preserve">стержня квадратного сечения со </w:t>
      </w:r>
      <w:r w:rsidR="003E12EA" w:rsidRPr="00AD2135">
        <w:t xml:space="preserve">стороной </w:t>
      </w:r>
      <w:r w:rsidR="003E12EA">
        <w:t xml:space="preserve">сечения </w:t>
      </w:r>
      <m:oMath>
        <m:r>
          <m:rPr>
            <m:sty m:val="bi"/>
          </m:rPr>
          <w:rPr>
            <w:rFonts w:ascii="Cambria Math" w:hAnsi="Cambria Math"/>
            <w:lang w:val="en-US"/>
          </w:rPr>
          <m:t>a</m:t>
        </m:r>
      </m:oMath>
      <w:r w:rsidR="003E12EA">
        <w:t xml:space="preserve"> и</w:t>
      </w:r>
      <w:r w:rsidR="003E12EA" w:rsidRPr="00176F64">
        <w:rPr>
          <w:i/>
        </w:rPr>
        <w:t xml:space="preserve"> </w:t>
      </w:r>
      <w:r w:rsidR="003E12EA">
        <w:t>длиной</w:t>
      </w:r>
      <w:r w:rsidR="0021747B"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21747B" w:rsidRPr="00AD2135">
        <w:t xml:space="preserve"> </w:t>
      </w:r>
      <w:r>
        <w:t xml:space="preserve">были </w:t>
      </w:r>
      <w:r w:rsidR="0021747B" w:rsidRPr="00AD2135">
        <w:t>погружены в стакан с жидким металлом. Удельное сопротивление стержня</w:t>
      </w:r>
      <w:r w:rsidR="003E12EA">
        <w:t xml:space="preserve"> –</w:t>
      </w:r>
      <w:r w:rsidR="0021747B" w:rsidRPr="00AD2135"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21747B" w:rsidRPr="00AD2135">
        <w:t xml:space="preserve">, металла –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3E12EA">
        <w:t>. При погруженных в жидкий металл</w:t>
      </w:r>
      <w:r w:rsidR="0021747B" w:rsidRPr="00AD2135">
        <w:t xml:space="preserve"> </w:t>
      </w:r>
      <w:r w:rsidR="003E12EA">
        <w:t>стержнях, высота жидкости в стакане</w:t>
      </w:r>
      <w:r>
        <w:t xml:space="preserve"> оказалась</w:t>
      </w:r>
      <w:r w:rsidR="0021747B" w:rsidRPr="00AD2135">
        <w:t xml:space="preserve"> </w:t>
      </w:r>
      <w:r w:rsidR="0054721D">
        <w:t>равной</w:t>
      </w:r>
      <w:r w:rsidR="0021747B"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21747B" w:rsidRPr="00AD2135">
        <w:t>. Затем стержни вынули и соединили торцами. При этом один из стержней своим торцом касается поверхности жидкого металла. Определит</w:t>
      </w:r>
      <w:r>
        <w:t>е</w:t>
      </w:r>
      <w:r w:rsidR="0021747B" w:rsidRPr="00AD2135">
        <w:t xml:space="preserve"> сопротивление получившейся системы</w:t>
      </w:r>
      <w:r>
        <w:t xml:space="preserve"> проводников</w:t>
      </w:r>
      <w:r w:rsidR="004406C2">
        <w:t>, если сосуд обладает дном</w:t>
      </w:r>
      <w:r w:rsidR="0021747B" w:rsidRPr="00AD2135">
        <w:t xml:space="preserve"> квадратн</w:t>
      </w:r>
      <w:r w:rsidR="004406C2">
        <w:t>ого сечения</w:t>
      </w:r>
      <w:r w:rsidR="0021747B" w:rsidRPr="00AD2135">
        <w:t xml:space="preserve"> со стороной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4406C2">
        <w:t>.</w:t>
      </w:r>
    </w:p>
    <w:p w:rsidR="00486A46" w:rsidRPr="002E713D" w:rsidRDefault="00486A46" w:rsidP="00486A46">
      <w:pPr>
        <w:rPr>
          <w:sz w:val="16"/>
          <w:szCs w:val="16"/>
        </w:rPr>
      </w:pPr>
    </w:p>
    <w:p w:rsidR="0021747B" w:rsidRDefault="00A7483A" w:rsidP="00176F64">
      <w:pPr>
        <w:pStyle w:val="a8"/>
        <w:numPr>
          <w:ilvl w:val="0"/>
          <w:numId w:val="2"/>
        </w:numPr>
        <w:ind w:left="0" w:firstLine="0"/>
      </w:pPr>
      <w:r>
        <w:rPr>
          <w:noProof/>
          <w:lang w:eastAsia="ru-RU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7C689D8A" wp14:editId="5470A667">
                <wp:simplePos x="0" y="0"/>
                <wp:positionH relativeFrom="column">
                  <wp:posOffset>3803015</wp:posOffset>
                </wp:positionH>
                <wp:positionV relativeFrom="paragraph">
                  <wp:posOffset>44450</wp:posOffset>
                </wp:positionV>
                <wp:extent cx="2581275" cy="1693545"/>
                <wp:effectExtent l="0" t="0" r="28575" b="20955"/>
                <wp:wrapTight wrapText="bothSides">
                  <wp:wrapPolygon edited="0">
                    <wp:start x="0" y="0"/>
                    <wp:lineTo x="0" y="21624"/>
                    <wp:lineTo x="21680" y="21624"/>
                    <wp:lineTo x="21680" y="0"/>
                    <wp:lineTo x="0" y="0"/>
                  </wp:wrapPolygon>
                </wp:wrapTight>
                <wp:docPr id="2" name="Group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1275" cy="1693545"/>
                          <a:chOff x="2225" y="3322"/>
                          <a:chExt cx="4065" cy="2667"/>
                        </a:xfrm>
                      </wpg:grpSpPr>
                      <wpg:grpSp>
                        <wpg:cNvPr id="3" name="Group 202"/>
                        <wpg:cNvGrpSpPr>
                          <a:grpSpLocks/>
                        </wpg:cNvGrpSpPr>
                        <wpg:grpSpPr bwMode="auto">
                          <a:xfrm>
                            <a:off x="2225" y="3322"/>
                            <a:ext cx="4065" cy="2667"/>
                            <a:chOff x="2271" y="3322"/>
                            <a:chExt cx="4065" cy="2667"/>
                          </a:xfrm>
                        </wpg:grpSpPr>
                        <wpg:grpSp>
                          <wpg:cNvPr id="4" name="Group 201"/>
                          <wpg:cNvGrpSpPr>
                            <a:grpSpLocks/>
                          </wpg:cNvGrpSpPr>
                          <wpg:grpSpPr bwMode="auto">
                            <a:xfrm>
                              <a:off x="2271" y="3322"/>
                              <a:ext cx="4065" cy="2667"/>
                              <a:chOff x="2271" y="3322"/>
                              <a:chExt cx="4065" cy="2667"/>
                            </a:xfrm>
                          </wpg:grpSpPr>
                          <wpg:grpSp>
                            <wpg:cNvPr id="5" name="Group 2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71" y="3322"/>
                                <a:ext cx="4065" cy="2667"/>
                                <a:chOff x="2271" y="3322"/>
                                <a:chExt cx="4065" cy="2667"/>
                              </a:xfrm>
                            </wpg:grpSpPr>
                            <wpg:grpSp>
                              <wpg:cNvPr id="6" name="Group 1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71" y="3322"/>
                                  <a:ext cx="4065" cy="2667"/>
                                  <a:chOff x="2271" y="3322"/>
                                  <a:chExt cx="4065" cy="2667"/>
                                </a:xfrm>
                              </wpg:grpSpPr>
                              <wps:wsp>
                                <wps:cNvPr id="7" name="Rectangle 1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71" y="3844"/>
                                    <a:ext cx="4065" cy="21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2D568F" w:rsidRDefault="002D568F" w:rsidP="002D568F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AutoShap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336" y="3322"/>
                                    <a:ext cx="0" cy="5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AutoShape 11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271" y="3322"/>
                                    <a:ext cx="0" cy="5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3" y="4654"/>
                                  <a:ext cx="276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D568F" w:rsidRPr="00FA601B" w:rsidRDefault="002D568F" w:rsidP="00FA601B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    L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      L</w:t>
                                    </w:r>
                                    <w:r w:rsidRPr="00FA601B"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                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" name="Text Box 1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8" y="4207"/>
                                <a:ext cx="391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68F" w:rsidRDefault="002D568F" w:rsidP="00486A46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3" y="5362"/>
                              <a:ext cx="1246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68F" w:rsidRDefault="002D568F" w:rsidP="00486A46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203"/>
                        <wpg:cNvGrpSpPr>
                          <a:grpSpLocks/>
                        </wpg:cNvGrpSpPr>
                        <wpg:grpSpPr bwMode="auto">
                          <a:xfrm>
                            <a:off x="2923" y="4207"/>
                            <a:ext cx="2768" cy="1782"/>
                            <a:chOff x="2923" y="4207"/>
                            <a:chExt cx="2768" cy="1782"/>
                          </a:xfrm>
                        </wpg:grpSpPr>
                        <wps:wsp>
                          <wps:cNvPr id="14" name="Oval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07"/>
                              <a:ext cx="391" cy="43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2D568F" w:rsidRDefault="002D568F" w:rsidP="002D568F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Oval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23" y="5362"/>
                              <a:ext cx="428" cy="43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2D568F" w:rsidRDefault="002D568F" w:rsidP="002D568F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" name="Group 199"/>
                          <wpg:cNvGrpSpPr>
                            <a:grpSpLocks/>
                          </wpg:cNvGrpSpPr>
                          <wpg:grpSpPr bwMode="auto">
                            <a:xfrm>
                              <a:off x="3156" y="4642"/>
                              <a:ext cx="2535" cy="1347"/>
                              <a:chOff x="3156" y="4642"/>
                              <a:chExt cx="2535" cy="1347"/>
                            </a:xfrm>
                          </wpg:grpSpPr>
                          <wps:wsp>
                            <wps:cNvPr id="17" name="AutoShape 11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51" y="4642"/>
                                <a:ext cx="0" cy="3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" name="Group 1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56" y="5002"/>
                                <a:ext cx="2535" cy="987"/>
                                <a:chOff x="3156" y="5002"/>
                                <a:chExt cx="2535" cy="987"/>
                              </a:xfrm>
                            </wpg:grpSpPr>
                            <wps:wsp>
                              <wps:cNvPr id="19" name="AutoShape 1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56" y="5002"/>
                                  <a:ext cx="0" cy="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0" name="Group 1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56" y="5002"/>
                                  <a:ext cx="2535" cy="987"/>
                                  <a:chOff x="3156" y="5002"/>
                                  <a:chExt cx="2535" cy="987"/>
                                </a:xfrm>
                              </wpg:grpSpPr>
                              <wps:wsp>
                                <wps:cNvPr id="21" name="AutoShape 1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01" y="5002"/>
                                    <a:ext cx="390" cy="987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2D568F" w:rsidRDefault="002D568F" w:rsidP="002D568F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" name="AutoShape 1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156" y="5002"/>
                                    <a:ext cx="23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4" o:spid="_x0000_s1026" style="position:absolute;left:0;text-align:left;margin-left:299.45pt;margin-top:3.5pt;width:203.25pt;height:133.35pt;z-index:-251658240" coordorigin="2225,3322" coordsize="4065,2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">
                <v:group id="Group 202" o:spid="_x0000_s1027" style="position:absolute;left:2225;top:3322;width:4065;height:2667" coordorigin="2271,3322" coordsize="4065,2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group id="Group 201" o:spid="_x0000_s1028" style="position:absolute;left:2271;top:3322;width:4065;height:2667" coordorigin="2271,3322" coordsize="4065,2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group id="Group 200" o:spid="_x0000_s1029" style="position:absolute;left:2271;top:3322;width:4065;height:2667" coordorigin="2271,3322" coordsize="4065,2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group id="Group 196" o:spid="_x0000_s1030" style="position:absolute;left:2271;top:3322;width:4065;height:2667" coordorigin="2271,3322" coordsize="4065,2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rect id="Rectangle 111" o:spid="_x0000_s1031" style="position:absolute;left:2271;top:3844;width:4065;height:21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v9oMMA&#10;AADaAAAADwAAAGRycy9kb3ducmV2LnhtbESPQWvCQBSE7wX/w/IEb3VTobakbiSKgiehWtDeHtnX&#10;3ZDs25DdmvTfd4VCj8PMfMOs1qNrxY36UHtW8DTPQBBXXtdsFHyc94+vIEJE1th6JgU/FGBdTB5W&#10;mGs/8DvdTtGIBOGQowIbY5dLGSpLDsPcd8TJ+/K9w5hkb6TucUhw18pFli2lw5rTgsWOtpaq5vTt&#10;FOy6z2P5bIIsL9FeG78Z9vZolJpNx/INRKQx/of/2get4AXuV9IN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v9oMMAAADaAAAADwAAAAAAAAAAAAAAAACYAgAAZHJzL2Rv&#10;d25yZXYueG1sUEsFBgAAAAAEAAQA9QAAAIgDAAAAAA==&#10;" filled="f">
                          <v:textbox>
                            <w:txbxContent>
                              <w:p w:rsidR="002D568F" w:rsidRDefault="002D568F" w:rsidP="002D568F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rect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13" o:spid="_x0000_s1032" type="#_x0000_t32" style="position:absolute;left:6336;top:3322;width:0;height:5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AMJ8AAAADaAAAADwAAAGRycy9kb3ducmV2LnhtbERPPWvDMBDdC/kP4gJdSiI7QwlOlFAK&#10;geIhUNtDxkO62KbWyZUU2/331VDo+Hjfx/NiBzGRD71jBfk2A0Gsnem5VdDUl80eRIjIBgfHpOCH&#10;ApxPq6cjFsbN/ElTFVuRQjgUqKCLcSykDLoji2HrRuLE3Z23GBP0rTQe5xRuB7nLsldpsefU0OFI&#10;7x3pr+phFfRlc22ml+/o9b7Mbz4P9W3QSj2vl7cDiEhL/Bf/uT+MgrQ1XUk3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QDCfAAAAA2gAAAA8AAAAAAAAAAAAAAAAA&#10;oQIAAGRycy9kb3ducmV2LnhtbFBLBQYAAAAABAAEAPkAAACOAwAAAAA=&#10;"/>
                        <v:shape id="AutoShape 112" o:spid="_x0000_s1033" type="#_x0000_t32" style="position:absolute;left:2271;top:3322;width:0;height:5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ypvMIAAADa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OH/Sro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ypvMIAAADaAAAADwAAAAAAAAAAAAAA&#10;AAChAgAAZHJzL2Rvd25yZXYueG1sUEsFBgAAAAAEAAQA+QAAAJADAAAAAA=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4" o:spid="_x0000_s1034" type="#_x0000_t202" style="position:absolute;left:2963;top:4654;width:276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2D568F" w:rsidRPr="00FA601B" w:rsidRDefault="002D568F" w:rsidP="00FA601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    L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L</w:t>
                              </w:r>
                              <w:r w:rsidRPr="00FA601B"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          B</w:t>
                              </w:r>
                            </w:p>
                          </w:txbxContent>
                        </v:textbox>
                      </v:shape>
                    </v:group>
                    <v:shape id="Text Box 121" o:spid="_x0000_s1035" type="#_x0000_t202" style="position:absolute;left:3778;top:4207;width:391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<v:textbox>
                        <w:txbxContent>
                          <w:p w:rsidR="002D568F" w:rsidRDefault="002D568F" w:rsidP="00486A46">
                            <w: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Text Box 120" o:spid="_x0000_s1036" type="#_x0000_t202" style="position:absolute;left:2923;top:5362;width:1246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2D568F" w:rsidRDefault="002D568F" w:rsidP="00486A46">
                          <w:r>
                            <w:t>1</w:t>
                          </w:r>
                        </w:p>
                      </w:txbxContent>
                    </v:textbox>
                  </v:shape>
                </v:group>
                <v:group id="Group 203" o:spid="_x0000_s1037" style="position:absolute;left:2923;top:4207;width:2768;height:1782" coordorigin="2923,4207" coordsize="2768,1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oval id="Oval 117" o:spid="_x0000_s1038" style="position:absolute;left:3778;top:4207;width:391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pjEMIA&#10;AADbAAAADwAAAGRycy9kb3ducmV2LnhtbERP3WrCMBS+F/YO4Qy8kTVVREZnKmMw8GIw5/oAx+aY&#10;VpuTLsls9/ZGGHh3Pr7fs96MthMX8qF1rGCe5SCIa6dbNgqq7/enZxAhImvsHJOCPwqwKR8mayy0&#10;G/iLLvtoRArhUKCCJsa+kDLUDVkMmeuJE3d03mJM0BupPQ4p3HZykecrabHl1NBgT28N1ef9r1Vw&#10;OFRulD/+czczZ4/L09Cbj51S08fx9QVEpDHexf/urU7zl3D7JR0gy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mmMQwgAAANsAAAAPAAAAAAAAAAAAAAAAAJgCAABkcnMvZG93&#10;bnJldi54bWxQSwUGAAAAAAQABAD1AAAAhwMAAAAA&#10;" filled="f">
                    <v:textbox>
                      <w:txbxContent>
                        <w:p w:rsidR="002D568F" w:rsidRDefault="002D568F" w:rsidP="002D568F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116" o:spid="_x0000_s1039" style="position:absolute;left:2923;top:5362;width:428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bGi8EA&#10;AADbAAAADwAAAGRycy9kb3ducmV2LnhtbERPzWoCMRC+F3yHMIKXUrMVW8rWKFIQPAha6wOMmzG7&#10;upmsSXTXtzeC0Nt8fL8zmXW2FlfyoXKs4H2YgSAunK7YKNj9Ld6+QISIrLF2TApuFGA27b1MMNeu&#10;5V+6bqMRKYRDjgrKGJtcylCUZDEMXUOcuIPzFmOC3kjtsU3htpajLPuUFitODSU29FNScdperIL9&#10;fuc6efbrzas5eRwf28asNkoN+t38G0SkLv6Ln+6lTvM/4PFLOk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WxovBAAAA2wAAAA8AAAAAAAAAAAAAAAAAmAIAAGRycy9kb3du&#10;cmV2LnhtbFBLBQYAAAAABAAEAPUAAACGAwAAAAA=&#10;" filled="f">
                    <v:textbox>
                      <w:txbxContent>
                        <w:p w:rsidR="002D568F" w:rsidRDefault="002D568F" w:rsidP="002D568F">
                          <w:pPr>
                            <w:jc w:val="center"/>
                          </w:pPr>
                        </w:p>
                      </w:txbxContent>
                    </v:textbox>
                  </v:oval>
                  <v:group id="Group 199" o:spid="_x0000_s1040" style="position:absolute;left:3156;top:4642;width:2535;height:1347" coordorigin="3156,4642" coordsize="2535,13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shape id="AutoShape 118" o:spid="_x0000_s1041" type="#_x0000_t32" style="position:absolute;left:3951;top:4642;width:0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SiIsEAAADb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mf8PdLOk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5KIiwQAAANsAAAAPAAAAAAAAAAAAAAAA&#10;AKECAABkcnMvZG93bnJldi54bWxQSwUGAAAAAAQABAD5AAAAjwMAAAAA&#10;"/>
                    <v:group id="Group 198" o:spid="_x0000_s1042" style="position:absolute;left:3156;top:5002;width:2535;height:987" coordorigin="3156,5002" coordsize="2535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<v:shape id="AutoShape 119" o:spid="_x0000_s1043" type="#_x0000_t32" style="position:absolute;left:3156;top:5002;width:0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eTy8EAAADbAAAADwAAAGRycy9kb3ducmV2LnhtbERPTYvCMBC9L/gfwgheFk3rYdFqFFlY&#10;EA8Lqz14HJKxLTaTmsTa/febBcHbPN7nrLeDbUVPPjSOFeSzDASxdqbhSkF5+pouQISIbLB1TAp+&#10;KcB2M3pbY2Hcg3+oP8ZKpBAOBSqoY+wKKYOuyWKYuY44cRfnLcYEfSWNx0cKt62cZ9mHtNhwaqix&#10;o8+a9PV4twqaQ/ld9u+36PXikJ99Hk7nVis1GQ+7FYhIQ3yJn+69SfOX8P9LOk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N5PLwQAAANsAAAAPAAAAAAAAAAAAAAAA&#10;AKECAABkcnMvZG93bnJldi54bWxQSwUGAAAAAAQABAD5AAAAjwMAAAAA&#10;"/>
                      <v:group id="Group 197" o:spid="_x0000_s1044" style="position:absolute;left:3156;top:5002;width:2535;height:987" coordorigin="3156,5002" coordsize="2535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114" o:spid="_x0000_s1045" type="#_x0000_t5" style="position:absolute;left:5301;top:5002;width:390;height:9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5d7sIA&#10;AADbAAAADwAAAGRycy9kb3ducmV2LnhtbESPQYvCMBSE7wv+h/AEL4umenClGkUEUbyIVgRvj+bZ&#10;ljYvpUm1/nsjCHscZuYbZrHqTCUe1LjCsoLxKAJBnFpdcKbgkmyHMxDOI2usLJOCFzlYLXs/C4y1&#10;ffKJHmefiQBhF6OC3Ps6ltKlORl0I1sTB+9uG4M+yCaTusFngJtKTqJoKg0WHBZyrGmTU1qeW6MA&#10;y9v1YPRRtklWRLtb+/uXlKTUoN+t5yA8df4//G3vtYLJGD5fwg+Qy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jl3uwgAAANsAAAAPAAAAAAAAAAAAAAAAAJgCAABkcnMvZG93&#10;bnJldi54bWxQSwUGAAAAAAQABAD1AAAAhwMAAAAA&#10;">
                          <v:textbox>
                            <w:txbxContent>
                              <w:p w:rsidR="002D568F" w:rsidRDefault="002D568F" w:rsidP="002D568F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shape id="AutoShape 115" o:spid="_x0000_s1046" type="#_x0000_t32" style="position:absolute;left:3156;top:5002;width:234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/LB8MAAADbAAAADwAAAGRycy9kb3ducmV2LnhtbESPQWvCQBSE74X+h+UVeim6SQ4i0VVK&#10;oSAeCmoOOT52n0lo9m26u43x37uC4HGYmW+Y9XayvRjJh86xgnyegSDWznTcKKhO37MliBCRDfaO&#10;ScGVAmw3ry9rLI278IHGY2xEgnAoUUEb41BKGXRLFsPcDcTJOztvMSbpG2k8XhLc9rLIsoW02HFa&#10;aHGgr5b07/HfKuj21U81fvxFr5f7vPZ5ONW9Vur9bfpcgYg0xWf40d4ZBUUB9y/pB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/ywfDAAAA2wAAAA8AAAAAAAAAAAAA&#10;AAAAoQIAAGRycy9kb3ducmV2LnhtbFBLBQYAAAAABAAEAPkAAACRAwAAAAA=&#10;"/>
                      </v:group>
                    </v:group>
                  </v:group>
                </v:group>
                <w10:wrap type="tight"/>
              </v:group>
            </w:pict>
          </mc:Fallback>
        </mc:AlternateContent>
      </w:r>
      <w:r w:rsidR="0021747B" w:rsidRPr="00AD2135">
        <w:t xml:space="preserve">Невесомый, горизонтально расположенный, стержень </w:t>
      </w:r>
      <w:r w:rsidR="0021747B" w:rsidRPr="00176F64">
        <w:rPr>
          <w:i/>
          <w:lang w:val="en-US"/>
        </w:rPr>
        <w:t>AB</w:t>
      </w:r>
      <w:r w:rsidR="004406C2">
        <w:t xml:space="preserve"> (см. рис.</w:t>
      </w:r>
      <w:r w:rsidR="0021747B" w:rsidRPr="00AD2135">
        <w:t xml:space="preserve">) одним концом шарнирно укреплен на подставке (точка </w:t>
      </w:r>
      <w:r w:rsidR="0021747B" w:rsidRPr="00176F64">
        <w:rPr>
          <w:i/>
          <w:lang w:val="en-US"/>
        </w:rPr>
        <w:t>B</w:t>
      </w:r>
      <w:r w:rsidR="0021747B" w:rsidRPr="00AD2135">
        <w:t xml:space="preserve">), закрепленной на дне сосуда, заполненного жидкостью. К другому концу (точка </w:t>
      </w:r>
      <w:r w:rsidR="0021747B" w:rsidRPr="00176F64">
        <w:rPr>
          <w:i/>
          <w:lang w:val="en-US"/>
        </w:rPr>
        <w:t>A</w:t>
      </w:r>
      <w:r w:rsidR="0021747B" w:rsidRPr="00AD2135">
        <w:t xml:space="preserve">) прикреплен шар объемом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21747B" w:rsidRPr="00AD2135">
        <w:t xml:space="preserve"> </w:t>
      </w:r>
      <w:r w:rsidR="0021747B" w:rsidRPr="00176F64">
        <w:rPr>
          <w:lang w:val="en-US"/>
        </w:rPr>
        <w:t>c</w:t>
      </w:r>
      <w:r w:rsidR="0021747B" w:rsidRPr="00AD2135">
        <w:t xml:space="preserve"> плотностью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94788A">
        <w:t xml:space="preserve"> </w:t>
      </w:r>
      <w:r w:rsidR="0021747B" w:rsidRPr="00AD2135">
        <w:t>больше</w:t>
      </w:r>
      <w:r w:rsidR="00383DBC" w:rsidRPr="00383DBC">
        <w:t>й</w:t>
      </w:r>
      <w:r w:rsidR="0021747B" w:rsidRPr="00AD2135">
        <w:t xml:space="preserve"> плотности жидкости. На расстояни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F56351">
        <w:t xml:space="preserve"> </w:t>
      </w:r>
      <w:r w:rsidR="0021747B" w:rsidRPr="00AD2135">
        <w:t xml:space="preserve">от точки </w:t>
      </w:r>
      <w:r w:rsidR="0021747B" w:rsidRPr="00176F64">
        <w:rPr>
          <w:i/>
          <w:lang w:val="en-US"/>
        </w:rPr>
        <w:t>A</w:t>
      </w:r>
      <w:r w:rsidR="0021747B" w:rsidRPr="00AD2135">
        <w:t xml:space="preserve"> 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F56351">
        <w:t xml:space="preserve"> </w:t>
      </w:r>
      <w:r w:rsidR="0021747B" w:rsidRPr="00AD2135">
        <w:t xml:space="preserve">от точки </w:t>
      </w:r>
      <w:r w:rsidR="0021747B" w:rsidRPr="00176F64">
        <w:rPr>
          <w:i/>
          <w:lang w:val="en-US"/>
        </w:rPr>
        <w:t>B</w:t>
      </w:r>
      <w:r w:rsidR="0021747B" w:rsidRPr="00AD2135">
        <w:t xml:space="preserve"> </w:t>
      </w:r>
      <w:r w:rsidR="0094788A" w:rsidRPr="00AD2135">
        <w:t>закреплён</w:t>
      </w:r>
      <w:r w:rsidR="0021747B" w:rsidRPr="00AD2135">
        <w:t xml:space="preserve"> другой шар </w:t>
      </w:r>
      <w:r w:rsidR="0094788A" w:rsidRPr="00AD2135">
        <w:t>объёмом</w:t>
      </w:r>
      <w:r w:rsidR="0021747B" w:rsidRPr="00AD2135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</w:rPr>
              <m:t>2</m:t>
            </m:r>
          </m:sub>
        </m:sSub>
      </m:oMath>
      <w:r w:rsidR="0021747B" w:rsidRPr="00AD2135">
        <w:t xml:space="preserve"> </w:t>
      </w:r>
      <w:r w:rsidR="0021747B" w:rsidRPr="00176F64">
        <w:rPr>
          <w:lang w:val="en-US"/>
        </w:rPr>
        <w:t>c</w:t>
      </w:r>
      <w:r w:rsidR="0021747B" w:rsidRPr="00AD2135">
        <w:t xml:space="preserve"> плотностью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94788A">
        <w:t xml:space="preserve"> </w:t>
      </w:r>
      <w:r w:rsidR="0021747B" w:rsidRPr="00AD2135">
        <w:t>меньше</w:t>
      </w:r>
      <w:r w:rsidR="00383DBC">
        <w:t>й</w:t>
      </w:r>
      <w:r w:rsidR="0021747B" w:rsidRPr="00AD2135">
        <w:t xml:space="preserve"> плотности жидкости. Найти плотность жидкости, есл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  <m:r>
          <m:rPr>
            <m:sty m:val="b"/>
          </m:rPr>
          <w:rPr>
            <w:rFonts w:ascii="Cambria Math"/>
          </w:rPr>
          <m:t>=3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21747B" w:rsidRPr="00AD2135">
        <w:t xml:space="preserve"> и система находится в равновесии.</w:t>
      </w:r>
    </w:p>
    <w:p w:rsidR="00486A46" w:rsidRPr="002E713D" w:rsidRDefault="00486A46" w:rsidP="00486A46">
      <w:pPr>
        <w:rPr>
          <w:sz w:val="16"/>
          <w:szCs w:val="16"/>
        </w:rPr>
      </w:pPr>
    </w:p>
    <w:p w:rsidR="004406C2" w:rsidRDefault="004406C2" w:rsidP="00A7483A">
      <w:pPr>
        <w:pStyle w:val="a8"/>
        <w:numPr>
          <w:ilvl w:val="0"/>
          <w:numId w:val="2"/>
        </w:numPr>
        <w:ind w:left="0" w:firstLine="142"/>
      </w:pPr>
      <w:r w:rsidRPr="00A16630">
        <w:t xml:space="preserve">В тот момент, когда локомотив, </w:t>
      </w:r>
      <w:r w:rsidRPr="00AC25DF">
        <w:t xml:space="preserve">движущийся </w:t>
      </w:r>
      <w:r w:rsidRPr="00A16630">
        <w:t>вдоль перрона</w:t>
      </w:r>
      <w:r w:rsidR="002E713D">
        <w:t>,</w:t>
      </w:r>
      <w:r w:rsidRPr="00A16630">
        <w:t xml:space="preserve"> поравнялся с фонарным столбом, физкультурник побежал от этого столба вдоль локомотива, чтобы измерить его длину. Добежав до хвоста локомотива, физкультурник поставил мелом на перроне первую</w:t>
      </w:r>
      <w:r>
        <w:t xml:space="preserve"> метку, затем побежал обратно </w:t>
      </w:r>
      <w:proofErr w:type="gramStart"/>
      <w:r>
        <w:t>и</w:t>
      </w:r>
      <w:proofErr w:type="gramEnd"/>
      <w:r>
        <w:t xml:space="preserve"> добежав до </w:t>
      </w:r>
      <w:r w:rsidRPr="00A16630">
        <w:t xml:space="preserve">головы локомотива </w:t>
      </w:r>
      <w:r>
        <w:t>сделал на перроне вторую метку</w:t>
      </w:r>
      <w:r w:rsidRPr="00A16630">
        <w:t>. Расстояние от первой и второй меток до столба, от которого физкультурник начал движение оказалось равным 42 шагам и 12 шагам соответственно. Определите</w:t>
      </w:r>
      <w:r w:rsidR="002E713D">
        <w:t>,</w:t>
      </w:r>
      <w:r w:rsidRPr="00A16630">
        <w:t xml:space="preserve"> во сколько раз физкультурник бежит быстрее, чем е</w:t>
      </w:r>
      <w:r w:rsidR="0014198D">
        <w:t>дет локомотив</w:t>
      </w:r>
      <w:r w:rsidRPr="00A16630">
        <w:t>.</w:t>
      </w:r>
    </w:p>
    <w:p w:rsidR="0021747B" w:rsidRPr="002E713D" w:rsidRDefault="0021747B" w:rsidP="00486A46">
      <w:pPr>
        <w:rPr>
          <w:sz w:val="16"/>
          <w:szCs w:val="16"/>
        </w:rPr>
      </w:pPr>
    </w:p>
    <w:p w:rsidR="0021747B" w:rsidRPr="00AD2135" w:rsidRDefault="0021747B" w:rsidP="002E713D">
      <w:pPr>
        <w:pStyle w:val="a6"/>
        <w:numPr>
          <w:ilvl w:val="0"/>
          <w:numId w:val="2"/>
        </w:numPr>
        <w:ind w:left="0" w:firstLine="0"/>
        <w:rPr>
          <w:i/>
        </w:rPr>
      </w:pPr>
      <w:proofErr w:type="gramStart"/>
      <w:r w:rsidRPr="00AD2135">
        <w:t xml:space="preserve">Латунный сосуд массой </w:t>
      </w:r>
      <w:r w:rsidR="002D568F" w:rsidRPr="002D568F">
        <w:rPr>
          <w:position w:val="-12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45pt;height:18.35pt" o:ole="">
            <v:imagedata r:id="rId7" o:title=""/>
          </v:shape>
          <o:OLEObject Type="Embed" ProgID="Equation.DSMT4" ShapeID="_x0000_i1025" DrawAspect="Content" ObjectID="_1581512193" r:id="rId8"/>
        </w:object>
      </w:r>
      <w:r w:rsidRPr="00AD2135">
        <w:t xml:space="preserve"> кг</w:t>
      </w:r>
      <w:r w:rsidR="00AD2135" w:rsidRPr="00AD2135">
        <w:t xml:space="preserve"> </w:t>
      </w:r>
      <w:r w:rsidRPr="00AD2135">
        <w:t xml:space="preserve">и внутренним объёмом </w:t>
      </w:r>
      <w:r w:rsidR="002D568F" w:rsidRPr="002E713D">
        <w:rPr>
          <w:b/>
          <w:position w:val="-6"/>
        </w:rPr>
        <w:object w:dxaOrig="560" w:dyaOrig="279">
          <v:shape id="_x0000_i1026" type="#_x0000_t75" style="width:28.55pt;height:13.6pt" o:ole="">
            <v:imagedata r:id="rId9" o:title=""/>
          </v:shape>
          <o:OLEObject Type="Embed" ProgID="Equation.DSMT4" ShapeID="_x0000_i1026" DrawAspect="Content" ObjectID="_1581512194" r:id="rId10"/>
        </w:object>
      </w:r>
      <w:r w:rsidRPr="00AD2135">
        <w:t xml:space="preserve"> л</w:t>
      </w:r>
      <w:r w:rsidR="009607EB">
        <w:t>,</w:t>
      </w:r>
      <w:r w:rsidRPr="00AD2135">
        <w:t xml:space="preserve"> полностью заполненный льдом</w:t>
      </w:r>
      <w:r w:rsidR="009607EB">
        <w:t>,</w:t>
      </w:r>
      <w:r w:rsidRPr="00AD2135">
        <w:t xml:space="preserve"> достают из морозильной камеры с температурой внутреннего объёма </w:t>
      </w:r>
      <w:r w:rsidR="002D568F" w:rsidRPr="002D568F">
        <w:rPr>
          <w:position w:val="-12"/>
        </w:rPr>
        <w:object w:dxaOrig="1120" w:dyaOrig="360">
          <v:shape id="_x0000_i1027" type="#_x0000_t75" style="width:55.7pt;height:18.35pt" o:ole="">
            <v:imagedata r:id="rId11" o:title=""/>
          </v:shape>
          <o:OLEObject Type="Embed" ProgID="Equation.DSMT4" ShapeID="_x0000_i1027" DrawAspect="Content" ObjectID="_1581512195" r:id="rId12"/>
        </w:object>
      </w:r>
      <w:r w:rsidRPr="00AD2135">
        <w:t xml:space="preserve"> и ставят на разогретый до </w:t>
      </w:r>
      <w:r w:rsidR="002D568F" w:rsidRPr="002D568F">
        <w:rPr>
          <w:position w:val="-12"/>
        </w:rPr>
        <w:object w:dxaOrig="1080" w:dyaOrig="360">
          <v:shape id="_x0000_i1028" type="#_x0000_t75" style="width:54.35pt;height:18.35pt" o:ole="">
            <v:imagedata r:id="rId13" o:title=""/>
          </v:shape>
          <o:OLEObject Type="Embed" ProgID="Equation.DSMT4" ShapeID="_x0000_i1028" DrawAspect="Content" ObjectID="_1581512196" r:id="rId14"/>
        </w:object>
      </w:r>
      <w:r w:rsidRPr="00AD2135">
        <w:t xml:space="preserve"> стальной брусок массой </w:t>
      </w:r>
      <w:r w:rsidR="002D568F" w:rsidRPr="002D568F">
        <w:rPr>
          <w:position w:val="-12"/>
        </w:rPr>
        <w:object w:dxaOrig="900" w:dyaOrig="360">
          <v:shape id="_x0000_i1029" type="#_x0000_t75" style="width:44.85pt;height:18.35pt" o:ole="">
            <v:imagedata r:id="rId15" o:title=""/>
          </v:shape>
          <o:OLEObject Type="Embed" ProgID="Equation.DSMT4" ShapeID="_x0000_i1029" DrawAspect="Content" ObjectID="_1581512197" r:id="rId16"/>
        </w:object>
      </w:r>
      <w:r w:rsidRPr="00AD2135">
        <w:t xml:space="preserve"> кг</w:t>
      </w:r>
      <w:r w:rsidR="00053DAC" w:rsidRPr="00053DAC">
        <w:t>.</w:t>
      </w:r>
      <w:proofErr w:type="gramEnd"/>
      <w:r w:rsidR="00053DAC">
        <w:t xml:space="preserve"> П</w:t>
      </w:r>
      <w:r w:rsidRPr="00AD2135">
        <w:t xml:space="preserve">ренебрегая тепловыми </w:t>
      </w:r>
      <w:proofErr w:type="gramStart"/>
      <w:r w:rsidRPr="00AD2135">
        <w:t>потерями</w:t>
      </w:r>
      <w:proofErr w:type="gramEnd"/>
      <w:r w:rsidRPr="00AD2135">
        <w:t xml:space="preserve"> определите, что будет находит</w:t>
      </w:r>
      <w:r w:rsidR="00053DAC">
        <w:t>ь</w:t>
      </w:r>
      <w:r w:rsidRPr="00AD2135">
        <w:t xml:space="preserve">ся в сосуде после наступления теплового равновесия. Удельную теплоёмкость льда, латуни и стали принять за 209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>, 390</w:t>
      </w:r>
      <w:r w:rsidR="00CD65DD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 xml:space="preserve"> и 46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="00053DAC">
        <w:t xml:space="preserve"> </w:t>
      </w:r>
      <w:r w:rsidRPr="00AD2135">
        <w:t xml:space="preserve">соответственно, плотность льда 9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</w:rPr>
                  <m:t>м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den>
        </m:f>
      </m:oMath>
      <w:r w:rsidRPr="00AD2135">
        <w:t xml:space="preserve">, его удельная теплота плавления </w:t>
      </w:r>
      <m:oMath>
        <m:r>
          <w:rPr>
            <w:rFonts w:ascii="Cambria Math"/>
          </w:rPr>
          <m:t>333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</w:rPr>
              <m:t>10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  <m:ctrlPr>
              <w:rPr>
                <w:rFonts w:ascii="Cambria Math" w:hAnsi="Cambria Math"/>
                <w:i/>
                <w:lang w:val="en-US"/>
              </w:rPr>
            </m:ctrlPr>
          </m:num>
          <m:den>
            <m:r>
              <w:rPr>
                <w:rFonts w:ascii="Cambria Math"/>
              </w:rPr>
              <m:t>кг</m:t>
            </m:r>
          </m:den>
        </m:f>
      </m:oMath>
      <w:r w:rsidRPr="00AD2135">
        <w:t>. Ответ округлить до сотых.</w:t>
      </w:r>
    </w:p>
    <w:p w:rsidR="008B77B8" w:rsidRPr="002E713D" w:rsidRDefault="008B77B8" w:rsidP="00486A46">
      <w:pPr>
        <w:rPr>
          <w:sz w:val="16"/>
          <w:szCs w:val="16"/>
        </w:rPr>
      </w:pPr>
    </w:p>
    <w:p w:rsidR="0021747B" w:rsidRPr="00AD2135" w:rsidRDefault="002E713D" w:rsidP="00486A46">
      <w:r>
        <w:t xml:space="preserve">5.        </w:t>
      </w:r>
      <w:r w:rsidR="0021747B" w:rsidRPr="00AD2135">
        <w:t xml:space="preserve">Составной брусок состоит из двух частей, отличающихся по массе в 2 раза. Плотность более лёгкой части бруска в 1,5 раза больше другой его части. Средняя плотность бруска была </w:t>
      </w:r>
      <w:r w:rsidR="002C19CD" w:rsidRPr="00AD2135">
        <w:t>измерена как</w:t>
      </w:r>
      <w:r w:rsidR="002C19CD" w:rsidRPr="004406C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w:rPr>
            <w:rFonts w:ascii="Cambria Math"/>
          </w:rPr>
          <m:t>=</m:t>
        </m:r>
      </m:oMath>
      <w:r w:rsidR="0021747B" w:rsidRPr="00AD2135">
        <w:t>675 кг/м</w:t>
      </w:r>
      <w:r w:rsidR="0021747B" w:rsidRPr="00AD2135">
        <w:rPr>
          <w:vertAlign w:val="superscript"/>
        </w:rPr>
        <w:t>3</w:t>
      </w:r>
      <w:r w:rsidR="0021747B" w:rsidRPr="00AD2135">
        <w:t>. Определите плотность обеих частей бруска.</w:t>
      </w:r>
    </w:p>
    <w:p w:rsidR="0021747B" w:rsidRPr="002E713D" w:rsidRDefault="0021747B" w:rsidP="00486A46">
      <w:pPr>
        <w:rPr>
          <w:sz w:val="16"/>
          <w:szCs w:val="16"/>
        </w:rPr>
      </w:pPr>
    </w:p>
    <w:p w:rsidR="002E713D" w:rsidRPr="002E713D" w:rsidRDefault="002E713D" w:rsidP="002E713D">
      <w:pPr>
        <w:rPr>
          <w:rFonts w:eastAsiaTheme="minorEastAsia"/>
          <w:sz w:val="20"/>
          <w:szCs w:val="20"/>
        </w:rPr>
      </w:pPr>
      <w:r w:rsidRPr="002E713D">
        <w:rPr>
          <w:b/>
          <w:sz w:val="20"/>
          <w:szCs w:val="20"/>
        </w:rPr>
        <w:t>Оценка заданий № № 1-5 – по 20 баллов</w:t>
      </w:r>
    </w:p>
    <w:p w:rsidR="002E713D" w:rsidRPr="000A2B84" w:rsidRDefault="002E713D" w:rsidP="002E713D">
      <w:pPr>
        <w:jc w:val="center"/>
        <w:rPr>
          <w:b/>
          <w:sz w:val="16"/>
          <w:szCs w:val="16"/>
        </w:rPr>
      </w:pPr>
    </w:p>
    <w:p w:rsidR="002E713D" w:rsidRPr="000A2B84" w:rsidRDefault="002E713D" w:rsidP="002E713D">
      <w:pPr>
        <w:jc w:val="center"/>
      </w:pPr>
      <w:r w:rsidRPr="000A2B84">
        <w:rPr>
          <w:b/>
        </w:rPr>
        <w:t xml:space="preserve">Внимание! </w:t>
      </w:r>
      <w:r w:rsidRPr="000A2B84">
        <w:t>Задача считается решённой, если, помимо правильного ответа, приведены необходимые объяснения.</w:t>
      </w:r>
    </w:p>
    <w:p w:rsidR="002E713D" w:rsidRPr="002E713D" w:rsidRDefault="002E713D" w:rsidP="002E713D">
      <w:pPr>
        <w:jc w:val="center"/>
        <w:rPr>
          <w:b/>
          <w:sz w:val="16"/>
          <w:szCs w:val="16"/>
          <w:vertAlign w:val="subscript"/>
        </w:rPr>
      </w:pPr>
    </w:p>
    <w:p w:rsidR="008B77B8" w:rsidRDefault="002E713D" w:rsidP="002E713D">
      <w:pPr>
        <w:jc w:val="center"/>
      </w:pPr>
      <w:r w:rsidRPr="000A2B84">
        <w:rPr>
          <w:b/>
        </w:rPr>
        <w:t>Желаем успеха!</w:t>
      </w:r>
      <w:bookmarkStart w:id="0" w:name="_GoBack"/>
      <w:bookmarkEnd w:id="0"/>
    </w:p>
    <w:sectPr w:rsidR="008B77B8" w:rsidSect="002E713D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014472"/>
    <w:multiLevelType w:val="hybridMultilevel"/>
    <w:tmpl w:val="39E22042"/>
    <w:lvl w:ilvl="0" w:tplc="D8DCEB6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4A1EAE"/>
    <w:multiLevelType w:val="hybridMultilevel"/>
    <w:tmpl w:val="7116D3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6D1B83"/>
    <w:multiLevelType w:val="hybridMultilevel"/>
    <w:tmpl w:val="50E27852"/>
    <w:lvl w:ilvl="0" w:tplc="43A69A6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12AE"/>
    <w:rsid w:val="00025E54"/>
    <w:rsid w:val="000510C2"/>
    <w:rsid w:val="00053DAC"/>
    <w:rsid w:val="000D7D21"/>
    <w:rsid w:val="000E5800"/>
    <w:rsid w:val="000E7579"/>
    <w:rsid w:val="0014198D"/>
    <w:rsid w:val="00176F64"/>
    <w:rsid w:val="001B7063"/>
    <w:rsid w:val="001B78F4"/>
    <w:rsid w:val="0021747B"/>
    <w:rsid w:val="00217C32"/>
    <w:rsid w:val="00222F62"/>
    <w:rsid w:val="00251420"/>
    <w:rsid w:val="00261C87"/>
    <w:rsid w:val="002732E2"/>
    <w:rsid w:val="002960A5"/>
    <w:rsid w:val="002B1975"/>
    <w:rsid w:val="002C19CD"/>
    <w:rsid w:val="002C3AF4"/>
    <w:rsid w:val="002D568F"/>
    <w:rsid w:val="002E51BB"/>
    <w:rsid w:val="002E713D"/>
    <w:rsid w:val="0036235A"/>
    <w:rsid w:val="0036318C"/>
    <w:rsid w:val="00383DBC"/>
    <w:rsid w:val="003E12EA"/>
    <w:rsid w:val="00404703"/>
    <w:rsid w:val="004406C2"/>
    <w:rsid w:val="00451BDF"/>
    <w:rsid w:val="00463812"/>
    <w:rsid w:val="00486A46"/>
    <w:rsid w:val="004A78B4"/>
    <w:rsid w:val="00502692"/>
    <w:rsid w:val="00532B2E"/>
    <w:rsid w:val="0054721D"/>
    <w:rsid w:val="00551ABA"/>
    <w:rsid w:val="005533E6"/>
    <w:rsid w:val="00563B63"/>
    <w:rsid w:val="005C5659"/>
    <w:rsid w:val="005E5CB6"/>
    <w:rsid w:val="006405D6"/>
    <w:rsid w:val="00670E82"/>
    <w:rsid w:val="006977CF"/>
    <w:rsid w:val="006C1285"/>
    <w:rsid w:val="007120EC"/>
    <w:rsid w:val="00774D3C"/>
    <w:rsid w:val="008B77B8"/>
    <w:rsid w:val="008D239D"/>
    <w:rsid w:val="008E7A6B"/>
    <w:rsid w:val="00911AE4"/>
    <w:rsid w:val="0091363E"/>
    <w:rsid w:val="0094788A"/>
    <w:rsid w:val="00955680"/>
    <w:rsid w:val="009607EB"/>
    <w:rsid w:val="00976100"/>
    <w:rsid w:val="00980560"/>
    <w:rsid w:val="009812AE"/>
    <w:rsid w:val="009964AF"/>
    <w:rsid w:val="009B004F"/>
    <w:rsid w:val="00A22CF6"/>
    <w:rsid w:val="00A6097B"/>
    <w:rsid w:val="00A62A85"/>
    <w:rsid w:val="00A7483A"/>
    <w:rsid w:val="00A8502C"/>
    <w:rsid w:val="00AC25DF"/>
    <w:rsid w:val="00AD1D46"/>
    <w:rsid w:val="00AD2135"/>
    <w:rsid w:val="00B17ED6"/>
    <w:rsid w:val="00C22178"/>
    <w:rsid w:val="00C41B23"/>
    <w:rsid w:val="00C43DED"/>
    <w:rsid w:val="00C57FBD"/>
    <w:rsid w:val="00C93A4F"/>
    <w:rsid w:val="00CA0EF2"/>
    <w:rsid w:val="00CB3ECD"/>
    <w:rsid w:val="00CD55D8"/>
    <w:rsid w:val="00CD65DD"/>
    <w:rsid w:val="00D21646"/>
    <w:rsid w:val="00D85C25"/>
    <w:rsid w:val="00D94832"/>
    <w:rsid w:val="00DA1A60"/>
    <w:rsid w:val="00DA7AA7"/>
    <w:rsid w:val="00DD4651"/>
    <w:rsid w:val="00E90C8A"/>
    <w:rsid w:val="00EC7518"/>
    <w:rsid w:val="00EF5EBD"/>
    <w:rsid w:val="00F46695"/>
    <w:rsid w:val="00F50340"/>
    <w:rsid w:val="00F56351"/>
    <w:rsid w:val="00F74B7A"/>
    <w:rsid w:val="00FA601B"/>
    <w:rsid w:val="00FD10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A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D1D46"/>
    <w:pPr>
      <w:keepNext/>
      <w:keepLines/>
      <w:spacing w:before="240" w:after="240"/>
      <w:jc w:val="center"/>
      <w:outlineLvl w:val="0"/>
    </w:pPr>
    <w:rPr>
      <w:rFonts w:eastAsiaTheme="majorEastAsia"/>
      <w:b/>
      <w:bCs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D1D46"/>
    <w:rPr>
      <w:rFonts w:ascii="Times New Roman" w:eastAsiaTheme="majorEastAsia" w:hAnsi="Times New Roman" w:cs="Times New Roman"/>
      <w:b/>
      <w:bCs/>
      <w:sz w:val="28"/>
      <w:szCs w:val="28"/>
      <w:lang w:val="en-US"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2B197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2B1975"/>
  </w:style>
  <w:style w:type="paragraph" w:styleId="a3">
    <w:name w:val="Balloon Text"/>
    <w:basedOn w:val="a"/>
    <w:link w:val="a4"/>
    <w:uiPriority w:val="99"/>
    <w:semiHidden/>
    <w:unhideWhenUsed/>
    <w:rsid w:val="0025142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5142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21747B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Заголовок слева"/>
    <w:basedOn w:val="a"/>
    <w:next w:val="a"/>
    <w:link w:val="a7"/>
    <w:qFormat/>
    <w:rsid w:val="00025E54"/>
    <w:pPr>
      <w:keepNext/>
      <w:keepLines/>
      <w:ind w:firstLine="708"/>
    </w:pPr>
    <w:rPr>
      <w:rFonts w:eastAsiaTheme="majorEastAsia"/>
    </w:rPr>
  </w:style>
  <w:style w:type="character" w:customStyle="1" w:styleId="a7">
    <w:name w:val="Заголовок слева Знак"/>
    <w:basedOn w:val="a0"/>
    <w:link w:val="a6"/>
    <w:rsid w:val="00025E54"/>
    <w:rPr>
      <w:rFonts w:ascii="Times New Roman" w:eastAsiaTheme="majorEastAsia" w:hAnsi="Times New Roman" w:cs="Times New Roman"/>
      <w:sz w:val="24"/>
      <w:szCs w:val="24"/>
      <w:lang w:eastAsia="en-US"/>
    </w:rPr>
  </w:style>
  <w:style w:type="paragraph" w:styleId="a8">
    <w:name w:val="List Paragraph"/>
    <w:basedOn w:val="a"/>
    <w:uiPriority w:val="34"/>
    <w:qFormat/>
    <w:rsid w:val="00A62A85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955680"/>
    <w:rPr>
      <w:color w:val="808080"/>
    </w:rPr>
  </w:style>
  <w:style w:type="paragraph" w:styleId="aa">
    <w:name w:val="Normal (Web)"/>
    <w:basedOn w:val="a"/>
    <w:uiPriority w:val="99"/>
    <w:semiHidden/>
    <w:unhideWhenUsed/>
    <w:rsid w:val="00C93A4F"/>
    <w:pPr>
      <w:spacing w:before="100" w:beforeAutospacing="1" w:after="100" w:afterAutospacing="1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A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D1D46"/>
    <w:pPr>
      <w:keepNext/>
      <w:keepLines/>
      <w:spacing w:before="240" w:after="240"/>
      <w:jc w:val="center"/>
      <w:outlineLvl w:val="0"/>
    </w:pPr>
    <w:rPr>
      <w:rFonts w:eastAsiaTheme="majorEastAsia"/>
      <w:b/>
      <w:bCs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D1D46"/>
    <w:rPr>
      <w:rFonts w:ascii="Times New Roman" w:eastAsiaTheme="majorEastAsia" w:hAnsi="Times New Roman" w:cs="Times New Roman"/>
      <w:b/>
      <w:bCs/>
      <w:sz w:val="28"/>
      <w:szCs w:val="28"/>
      <w:lang w:val="en-US"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2B197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2B1975"/>
  </w:style>
  <w:style w:type="paragraph" w:styleId="a3">
    <w:name w:val="Balloon Text"/>
    <w:basedOn w:val="a"/>
    <w:link w:val="a4"/>
    <w:uiPriority w:val="99"/>
    <w:semiHidden/>
    <w:unhideWhenUsed/>
    <w:rsid w:val="0025142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5142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21747B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6">
    <w:name w:val="Заголовок слева"/>
    <w:basedOn w:val="a"/>
    <w:next w:val="a"/>
    <w:link w:val="a7"/>
    <w:qFormat/>
    <w:rsid w:val="00025E54"/>
    <w:pPr>
      <w:keepNext/>
      <w:keepLines/>
      <w:ind w:firstLine="708"/>
    </w:pPr>
    <w:rPr>
      <w:rFonts w:eastAsiaTheme="majorEastAsia"/>
    </w:rPr>
  </w:style>
  <w:style w:type="character" w:customStyle="1" w:styleId="a7">
    <w:name w:val="Заголовок слева Знак"/>
    <w:basedOn w:val="a0"/>
    <w:link w:val="a6"/>
    <w:rsid w:val="00025E54"/>
    <w:rPr>
      <w:rFonts w:ascii="Times New Roman" w:eastAsiaTheme="majorEastAsia" w:hAnsi="Times New Roman" w:cs="Times New Roman"/>
      <w:sz w:val="24"/>
      <w:szCs w:val="24"/>
      <w:lang w:eastAsia="en-US"/>
    </w:rPr>
  </w:style>
  <w:style w:type="paragraph" w:styleId="a8">
    <w:name w:val="List Paragraph"/>
    <w:basedOn w:val="a"/>
    <w:uiPriority w:val="34"/>
    <w:qFormat/>
    <w:rsid w:val="00A62A85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955680"/>
    <w:rPr>
      <w:color w:val="808080"/>
    </w:rPr>
  </w:style>
  <w:style w:type="paragraph" w:styleId="aa">
    <w:name w:val="Normal (Web)"/>
    <w:basedOn w:val="a"/>
    <w:uiPriority w:val="99"/>
    <w:semiHidden/>
    <w:unhideWhenUsed/>
    <w:rsid w:val="00C93A4F"/>
    <w:pPr>
      <w:spacing w:before="100" w:beforeAutospacing="1" w:after="100" w:afterAutospacing="1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25CA2C-95AF-4645-8848-4827CC8346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</TotalTime>
  <Pages>1</Pages>
  <Words>423</Words>
  <Characters>2413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Иванов</dc:creator>
  <cp:lastModifiedBy>User</cp:lastModifiedBy>
  <cp:revision>7</cp:revision>
  <dcterms:created xsi:type="dcterms:W3CDTF">2018-02-15T14:27:00Z</dcterms:created>
  <dcterms:modified xsi:type="dcterms:W3CDTF">2018-03-02T0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